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11C04" w:rsidRPr="00711C04" w:rsidRDefault="00711C04" w:rsidP="00711C04">
      <w:pPr>
        <w:tabs>
          <w:tab w:val="left" w:pos="360"/>
        </w:tabs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  <w:t>Блок контроля</w:t>
      </w:r>
    </w:p>
    <w:p w:rsidR="00711C04" w:rsidRPr="00711C04" w:rsidRDefault="00711C04" w:rsidP="00711C0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Дисциплина «Математический анализ» изучается в течение одного семестра и заканчивается экзаменом (итоговым тестом).</w:t>
      </w:r>
    </w:p>
    <w:p w:rsidR="00711C04" w:rsidRPr="00711C04" w:rsidRDefault="00711C04" w:rsidP="00711C0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711C04" w:rsidP="00711C0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Текущий контроль  по дисциплине включает: </w:t>
      </w:r>
    </w:p>
    <w:p w:rsidR="00711C04" w:rsidRPr="00711C04" w:rsidRDefault="00711C04" w:rsidP="00711C04">
      <w:pPr>
        <w:spacing w:after="0" w:line="240" w:lineRule="auto"/>
        <w:ind w:firstLine="720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sz w:val="28"/>
          <w:szCs w:val="28"/>
          <w:lang w:val="en-US" w:eastAsia="ru-RU"/>
        </w:rPr>
        <w:t>I</w:t>
      </w:r>
      <w:r w:rsidR="00037091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. Интерактивную </w:t>
      </w:r>
      <w:proofErr w:type="gramStart"/>
      <w:r w:rsidR="00037091">
        <w:rPr>
          <w:rFonts w:ascii="Times New Roman" w:eastAsia="Times New Roman" w:hAnsi="Times New Roman" w:cs="Times New Roman"/>
          <w:sz w:val="28"/>
          <w:szCs w:val="28"/>
          <w:lang w:eastAsia="ru-RU"/>
        </w:rPr>
        <w:t>деятельность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(</w:t>
      </w:r>
      <w:proofErr w:type="gramEnd"/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решение контрольной работы).</w:t>
      </w:r>
    </w:p>
    <w:p w:rsidR="00007C7E" w:rsidRDefault="00007C7E"/>
    <w:p w:rsidR="00711C04" w:rsidRPr="00711C04" w:rsidRDefault="00711C04" w:rsidP="00711C04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aps/>
          <w:sz w:val="28"/>
          <w:szCs w:val="28"/>
          <w:lang w:eastAsia="ru-RU"/>
        </w:rPr>
      </w:pPr>
      <w:bookmarkStart w:id="0" w:name="_Toc297840158"/>
      <w:bookmarkStart w:id="1" w:name="_Toc316261131"/>
      <w:r w:rsidRPr="00711C04">
        <w:rPr>
          <w:rFonts w:ascii="Times New Roman" w:eastAsia="Times New Roman" w:hAnsi="Times New Roman" w:cs="Times New Roman"/>
          <w:b/>
          <w:caps/>
          <w:sz w:val="28"/>
          <w:szCs w:val="24"/>
          <w:lang w:eastAsia="ru-RU"/>
        </w:rPr>
        <w:t>Контрольная работа</w:t>
      </w:r>
      <w:bookmarkEnd w:id="0"/>
      <w:bookmarkEnd w:id="1"/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037091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711C04"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айти указанные пределы.</w:t>
      </w: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1.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а)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9pt;height:33pt" o:ole="">
            <v:imagedata r:id="rId5" o:title=""/>
          </v:shape>
          <o:OLEObject Type="Embed" ProgID="Equation.DSMT4" ShapeID="_x0000_i1025" DrawAspect="Content" ObjectID="_1490124813" r:id="rId6"/>
        </w:objec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б)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700" w:dyaOrig="660">
          <v:shape id="_x0000_i1026" type="#_x0000_t75" style="width:84pt;height:33pt" o:ole="">
            <v:imagedata r:id="rId7" o:title=""/>
          </v:shape>
          <o:OLEObject Type="Embed" ProgID="Equation.DSMT4" ShapeID="_x0000_i1026" DrawAspect="Content" ObjectID="_1490124814" r:id="rId8"/>
        </w:objec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в)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020" w:dyaOrig="620">
          <v:shape id="_x0000_i1027" type="#_x0000_t75" style="width:51pt;height:31.5pt" o:ole="">
            <v:imagedata r:id="rId9" o:title=""/>
          </v:shape>
          <o:OLEObject Type="Embed" ProgID="Equation.DSMT4" ShapeID="_x0000_i1027" DrawAspect="Content" ObjectID="_1490124815" r:id="rId10"/>
        </w:objec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037091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r w:rsidR="00711C04"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ля каждой из заданных функций найти точки разрыва и исследовать их характер.</w:t>
      </w: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2.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940" w:dyaOrig="620">
          <v:shape id="_x0000_i1028" type="#_x0000_t75" style="width:45.75pt;height:31.5pt" o:ole="">
            <v:imagedata r:id="rId11" o:title=""/>
          </v:shape>
          <o:OLEObject Type="Embed" ProgID="Equation.DSMT4" ShapeID="_x0000_i1028" DrawAspect="Content" ObjectID="_1490124816" r:id="rId12"/>
        </w:objec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bookmarkStart w:id="2" w:name="_GoBack"/>
      <w:bookmarkEnd w:id="2"/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A23C7B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711C04"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айти производные заданных функций.</w:t>
      </w: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3.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а)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219" w:dyaOrig="620">
          <v:shape id="_x0000_i1029" type="#_x0000_t75" style="width:60pt;height:31.5pt" o:ole="">
            <v:imagedata r:id="rId13" o:title=""/>
          </v:shape>
          <o:OLEObject Type="Embed" ProgID="Equation.DSMT4" ShapeID="_x0000_i1029" DrawAspect="Content" ObjectID="_1490124817" r:id="rId14"/>
        </w:objec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б)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680" w:dyaOrig="440">
          <v:shape id="_x0000_i1030" type="#_x0000_t75" style="width:84pt;height:21.75pt" o:ole="">
            <v:imagedata r:id="rId15" o:title=""/>
          </v:shape>
          <o:OLEObject Type="Embed" ProgID="Equation.DSMT4" ShapeID="_x0000_i1030" DrawAspect="Content" ObjectID="_1490124818" r:id="rId16"/>
        </w:objec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8A68D6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И</w:t>
      </w:r>
      <w:r w:rsidR="00711C04"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сследовать данные функции методами дифференциального исчисления и построить их графики.</w:t>
      </w: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4.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060" w:dyaOrig="620">
          <v:shape id="_x0000_i1031" type="#_x0000_t75" style="width:53.25pt;height:31.5pt" o:ole="">
            <v:imagedata r:id="rId17" o:title=""/>
          </v:shape>
          <o:OLEObject Type="Embed" ProgID="Equation.DSMT4" ShapeID="_x0000_i1031" DrawAspect="Content" ObjectID="_1490124819" r:id="rId18"/>
        </w:objec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D60A5F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711C04"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айти неопределенные интегралы.</w:t>
      </w:r>
    </w:p>
    <w:p w:rsidR="00711C04" w:rsidRPr="00711C04" w:rsidRDefault="00711C04" w:rsidP="00711C04">
      <w:pPr>
        <w:spacing w:after="0" w:line="240" w:lineRule="auto"/>
        <w:ind w:left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5.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а)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position w:val="-24"/>
          <w:sz w:val="28"/>
          <w:szCs w:val="28"/>
          <w:lang w:eastAsia="ru-RU"/>
        </w:rPr>
        <w:object w:dxaOrig="1359" w:dyaOrig="680">
          <v:shape id="_x0000_i1032" type="#_x0000_t75" style="width:67.5pt;height:33.75pt" o:ole="">
            <v:imagedata r:id="rId19" o:title=""/>
          </v:shape>
          <o:OLEObject Type="Embed" ProgID="Equation.DSMT4" ShapeID="_x0000_i1032" DrawAspect="Content" ObjectID="_1490124820" r:id="rId20"/>
        </w:objec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б)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position w:val="-28"/>
          <w:sz w:val="28"/>
          <w:szCs w:val="28"/>
          <w:lang w:eastAsia="ru-RU"/>
        </w:rPr>
        <w:object w:dxaOrig="1600" w:dyaOrig="660">
          <v:shape id="_x0000_i1033" type="#_x0000_t75" style="width:80.25pt;height:33pt" o:ole="">
            <v:imagedata r:id="rId21" o:title=""/>
          </v:shape>
          <o:OLEObject Type="Embed" ProgID="Equation.DSMT4" ShapeID="_x0000_i1033" DrawAspect="Content" ObjectID="_1490124821" r:id="rId22"/>
        </w:objec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D60A5F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r w:rsidR="00711C04"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ычислить определенные интегралы.</w:t>
      </w:r>
    </w:p>
    <w:p w:rsidR="00711C04" w:rsidRPr="00711C04" w:rsidRDefault="00711C04" w:rsidP="00711C04">
      <w:pPr>
        <w:spacing w:after="0" w:line="240" w:lineRule="auto"/>
        <w:ind w:left="708" w:firstLine="1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6.</w: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711C04">
        <w:rPr>
          <w:rFonts w:ascii="Times New Roman" w:eastAsia="Times New Roman" w:hAnsi="Times New Roman" w:cs="Times New Roman"/>
          <w:position w:val="-32"/>
          <w:sz w:val="28"/>
          <w:szCs w:val="28"/>
          <w:lang w:eastAsia="ru-RU"/>
        </w:rPr>
        <w:object w:dxaOrig="1040" w:dyaOrig="920">
          <v:shape id="_x0000_i1034" type="#_x0000_t75" style="width:51.75pt;height:46.5pt" o:ole="">
            <v:imagedata r:id="rId23" o:title=""/>
          </v:shape>
          <o:OLEObject Type="Embed" ProgID="Equation.DSMT4" ShapeID="_x0000_i1034" DrawAspect="Content" ObjectID="_1490124822" r:id="rId24"/>
        </w:object>
      </w: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711C04" w:rsidRPr="00711C04" w:rsidRDefault="00711C04" w:rsidP="00711C0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711C04" w:rsidP="00711C04">
      <w:pPr>
        <w:spacing w:after="0" w:line="24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711C04" w:rsidRPr="00711C04" w:rsidRDefault="00D60A5F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Н</w:t>
      </w:r>
      <w:r w:rsidR="00711C04"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айти площади фигуры, </w:t>
      </w:r>
      <w:proofErr w:type="gramStart"/>
      <w:r w:rsidR="00711C04"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>ограниченных</w:t>
      </w:r>
      <w:proofErr w:type="gramEnd"/>
      <w:r w:rsidR="00711C04" w:rsidRPr="00711C04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иниями. Сделать чертеж.</w:t>
      </w:r>
    </w:p>
    <w:p w:rsidR="00711C04" w:rsidRPr="00711C04" w:rsidRDefault="00711C04" w:rsidP="00711C04">
      <w:pPr>
        <w:spacing w:after="0" w:line="240" w:lineRule="auto"/>
        <w:ind w:firstLine="709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711C04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7.</w:t>
      </w:r>
      <w:r w:rsidRPr="00711C04">
        <w:rPr>
          <w:rFonts w:ascii="Times New Roman" w:eastAsia="Times New Roman" w:hAnsi="Times New Roman" w:cs="Times New Roman"/>
          <w:sz w:val="24"/>
          <w:szCs w:val="24"/>
          <w:lang w:eastAsia="ru-RU"/>
        </w:rPr>
        <w:tab/>
      </w:r>
      <w:r w:rsidRPr="00711C0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20" w:dyaOrig="360">
          <v:shape id="_x0000_i1035" type="#_x0000_t75" style="width:51pt;height:18pt" o:ole="">
            <v:imagedata r:id="rId25" o:title=""/>
          </v:shape>
          <o:OLEObject Type="Embed" ProgID="Equation.DSMT4" ShapeID="_x0000_i1035" DrawAspect="Content" ObjectID="_1490124823" r:id="rId26"/>
        </w:object>
      </w:r>
      <w:r w:rsidRPr="00711C04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</w:t>
      </w:r>
      <w:r w:rsidRPr="00711C04">
        <w:rPr>
          <w:rFonts w:ascii="Times New Roman" w:eastAsia="Times New Roman" w:hAnsi="Times New Roman" w:cs="Times New Roman"/>
          <w:position w:val="-10"/>
          <w:sz w:val="24"/>
          <w:szCs w:val="24"/>
          <w:lang w:eastAsia="ru-RU"/>
        </w:rPr>
        <w:object w:dxaOrig="1040" w:dyaOrig="320">
          <v:shape id="_x0000_i1036" type="#_x0000_t75" style="width:51.75pt;height:15.75pt" o:ole="">
            <v:imagedata r:id="rId27" o:title=""/>
          </v:shape>
          <o:OLEObject Type="Embed" ProgID="Equation.DSMT4" ShapeID="_x0000_i1036" DrawAspect="Content" ObjectID="_1490124824" r:id="rId28"/>
        </w:object>
      </w:r>
      <w:r w:rsidRPr="00711C04">
        <w:rPr>
          <w:rFonts w:ascii="Times New Roman" w:eastAsia="Times New Roman" w:hAnsi="Times New Roman" w:cs="Times New Roman"/>
          <w:sz w:val="24"/>
          <w:szCs w:val="24"/>
          <w:lang w:eastAsia="ru-RU"/>
        </w:rPr>
        <w:t>.</w:t>
      </w:r>
    </w:p>
    <w:p w:rsidR="00711C04" w:rsidRDefault="00711C04"/>
    <w:sectPr w:rsidR="00711C04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E06BFF"/>
    <w:rsid w:val="00007C7E"/>
    <w:rsid w:val="00037091"/>
    <w:rsid w:val="00213A85"/>
    <w:rsid w:val="0022730A"/>
    <w:rsid w:val="002358F2"/>
    <w:rsid w:val="00270E3B"/>
    <w:rsid w:val="00425CC2"/>
    <w:rsid w:val="00711C04"/>
    <w:rsid w:val="0083055A"/>
    <w:rsid w:val="008A68D6"/>
    <w:rsid w:val="009F18E0"/>
    <w:rsid w:val="00A23C7B"/>
    <w:rsid w:val="00A67092"/>
    <w:rsid w:val="00AD5685"/>
    <w:rsid w:val="00CF3F2E"/>
    <w:rsid w:val="00D60A5F"/>
    <w:rsid w:val="00D70E31"/>
    <w:rsid w:val="00E06BFF"/>
    <w:rsid w:val="00EE34CD"/>
    <w:rsid w:val="00F111A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11C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11C04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711C0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711C0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7</TotalTime>
  <Pages>2</Pages>
  <Words>149</Words>
  <Characters>855</Characters>
  <Application>Microsoft Office Word</Application>
  <DocSecurity>0</DocSecurity>
  <Lines>7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0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29</cp:revision>
  <dcterms:created xsi:type="dcterms:W3CDTF">2015-04-08T13:32:00Z</dcterms:created>
  <dcterms:modified xsi:type="dcterms:W3CDTF">2015-04-09T17:47:00Z</dcterms:modified>
</cp:coreProperties>
</file>